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11335" w:type="dxa"/>
        <w:jc w:val="center"/>
        <w:tblLayout w:type="fixed"/>
        <w:tblLook w:val="04A0" w:firstRow="1" w:lastRow="0" w:firstColumn="1" w:lastColumn="0" w:noHBand="0" w:noVBand="1"/>
      </w:tblPr>
      <w:tblGrid>
        <w:gridCol w:w="1276"/>
        <w:gridCol w:w="1413"/>
        <w:gridCol w:w="1417"/>
        <w:gridCol w:w="992"/>
        <w:gridCol w:w="1134"/>
        <w:gridCol w:w="1134"/>
        <w:gridCol w:w="1134"/>
        <w:gridCol w:w="1134"/>
        <w:gridCol w:w="1701"/>
      </w:tblGrid>
      <w:tr w:rsidR="006763B3" w:rsidRPr="00DF75E9" w14:paraId="17B9CF94" w14:textId="77777777" w:rsidTr="0008485F">
        <w:trPr>
          <w:trHeight w:val="557"/>
          <w:jc w:val="center"/>
        </w:trPr>
        <w:tc>
          <w:tcPr>
            <w:tcW w:w="1276" w:type="dxa"/>
            <w:shd w:val="clear" w:color="auto" w:fill="BDD6EE" w:themeFill="accent5" w:themeFillTint="66"/>
            <w:vAlign w:val="center"/>
          </w:tcPr>
          <w:p w14:paraId="162959CB" w14:textId="5332CE26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700" w:dyaOrig="680" w14:anchorId="2B7BD60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2pt;height:43.2pt" o:ole="">
                  <v:imagedata r:id="rId6" o:title=""/>
                </v:shape>
                <o:OLEObject Type="Embed" ProgID="Equation.DSMT4" ShapeID="_x0000_i1025" DrawAspect="Content" ObjectID="_1628759377" r:id="rId7"/>
              </w:object>
            </w:r>
          </w:p>
        </w:tc>
        <w:tc>
          <w:tcPr>
            <w:tcW w:w="1413" w:type="dxa"/>
            <w:shd w:val="clear" w:color="auto" w:fill="FFF2CC" w:themeFill="accent4" w:themeFillTint="33"/>
            <w:vAlign w:val="center"/>
          </w:tcPr>
          <w:p w14:paraId="76F1ABFA" w14:textId="272B4C8C" w:rsidR="006763B3" w:rsidRPr="00DF75E9" w:rsidRDefault="006763B3" w:rsidP="006763B3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8"/>
              </w:rPr>
              <w:object w:dxaOrig="1160" w:dyaOrig="680" w14:anchorId="7E2FF5E6">
                <v:shape id="_x0000_i1026" type="#_x0000_t75" style="width:64.2pt;height:37.8pt" o:ole="">
                  <v:imagedata r:id="rId8" o:title=""/>
                </v:shape>
                <o:OLEObject Type="Embed" ProgID="Equation.DSMT4" ShapeID="_x0000_i1026" DrawAspect="Content" ObjectID="_1628759378" r:id="rId9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2FC3E7C1" w14:textId="23C80742" w:rsidR="006763B3" w:rsidRPr="00DF75E9" w:rsidRDefault="006763B3" w:rsidP="00DF75E9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6"/>
              </w:rPr>
              <w:object w:dxaOrig="820" w:dyaOrig="639" w14:anchorId="6C4F6E32">
                <v:shape id="_x0000_i1027" type="#_x0000_t75" style="width:45.6pt;height:35.4pt" o:ole="">
                  <v:imagedata r:id="rId10" o:title=""/>
                </v:shape>
                <o:OLEObject Type="Embed" ProgID="Equation.DSMT4" ShapeID="_x0000_i1027" DrawAspect="Content" ObjectID="_1628759379" r:id="rId11"/>
              </w:objec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14:paraId="4B668036" w14:textId="447DF8F0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560" w:dyaOrig="279" w14:anchorId="150A616A">
                <v:shape id="_x0000_i1028" type="#_x0000_t75" style="width:34.8pt;height:18pt" o:ole="">
                  <v:imagedata r:id="rId12" o:title=""/>
                </v:shape>
                <o:OLEObject Type="Embed" ProgID="Equation.DSMT4" ShapeID="_x0000_i1028" DrawAspect="Content" ObjectID="_1628759380" r:id="rId13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36516BB0" w14:textId="234E4D9B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00" w:dyaOrig="279" w14:anchorId="20940516">
                <v:shape id="_x0000_i1029" type="#_x0000_t75" style="width:43.8pt;height:18pt" o:ole="">
                  <v:imagedata r:id="rId14" o:title=""/>
                </v:shape>
                <o:OLEObject Type="Embed" ProgID="Equation.DSMT4" ShapeID="_x0000_i1029" DrawAspect="Content" ObjectID="_1628759381" r:id="rId15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6C9D1122" w14:textId="44480B1F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4"/>
              </w:rPr>
              <w:object w:dxaOrig="320" w:dyaOrig="300" w14:anchorId="76A2B312">
                <v:shape id="_x0000_i1030" type="#_x0000_t75" style="width:19.8pt;height:19.2pt" o:ole="">
                  <v:imagedata r:id="rId16" o:title=""/>
                </v:shape>
                <o:OLEObject Type="Embed" ProgID="Equation.DSMT4" ShapeID="_x0000_i1030" DrawAspect="Content" ObjectID="_1628759382" r:id="rId17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60A72928" w14:textId="095D4F7C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20" w:dyaOrig="279" w14:anchorId="1ADF7377">
                <v:shape id="_x0000_i1031" type="#_x0000_t75" style="width:45pt;height:18pt" o:ole="">
                  <v:imagedata r:id="rId18" o:title=""/>
                </v:shape>
                <o:OLEObject Type="Embed" ProgID="Equation.DSMT4" ShapeID="_x0000_i1031" DrawAspect="Content" ObjectID="_1628759383" r:id="rId19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07E2BB47" w14:textId="67896FB6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680" w:dyaOrig="279" w14:anchorId="16D4CA0C">
                <v:shape id="_x0000_i1032" type="#_x0000_t75" style="width:42pt;height:18pt" o:ole="">
                  <v:imagedata r:id="rId20" o:title=""/>
                </v:shape>
                <o:OLEObject Type="Embed" ProgID="Equation.DSMT4" ShapeID="_x0000_i1032" DrawAspect="Content" ObjectID="_1628759384" r:id="rId21"/>
              </w:object>
            </w:r>
          </w:p>
        </w:tc>
        <w:tc>
          <w:tcPr>
            <w:tcW w:w="1701" w:type="dxa"/>
            <w:shd w:val="clear" w:color="auto" w:fill="FFF2CC" w:themeFill="accent4" w:themeFillTint="33"/>
            <w:vAlign w:val="center"/>
          </w:tcPr>
          <w:p w14:paraId="20373ACF" w14:textId="6EA33ACB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880" w:dyaOrig="680" w14:anchorId="6E00988E">
                <v:shape id="_x0000_i1033" type="#_x0000_t75" style="width:48.6pt;height:37.8pt" o:ole="">
                  <v:imagedata r:id="rId22" o:title=""/>
                </v:shape>
                <o:OLEObject Type="Embed" ProgID="Equation.DSMT4" ShapeID="_x0000_i1033" DrawAspect="Content" ObjectID="_1628759385" r:id="rId23"/>
              </w:object>
            </w:r>
          </w:p>
        </w:tc>
      </w:tr>
      <w:tr w:rsidR="006763B3" w14:paraId="2696FA6C" w14:textId="77777777" w:rsidTr="006763B3">
        <w:trPr>
          <w:trHeight w:val="522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4CBCC338" w14:textId="3D110D93" w:rsidR="006763B3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10"/>
              </w:rPr>
              <w:object w:dxaOrig="840" w:dyaOrig="340" w14:anchorId="484FB5EE">
                <v:shape id="_x0000_i1034" type="#_x0000_t75" style="width:52.2pt;height:21.6pt" o:ole="">
                  <v:imagedata r:id="rId24" o:title=""/>
                </v:shape>
                <o:OLEObject Type="Embed" ProgID="Equation.DSMT4" ShapeID="_x0000_i1034" DrawAspect="Content" ObjectID="_1628759386" r:id="rId25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5DC3593C" w14:textId="47365331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63CA63B" w14:textId="0D2F43B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009A236C" w14:textId="255D6B09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18.663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44DA52D" w14:textId="298FAE50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4.32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1C67901" w14:textId="3C4A5FCA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0.935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561CEF8B" w14:textId="7E912170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064</w:t>
            </w:r>
            <w:r>
              <w:rPr>
                <w:sz w:val="26"/>
                <w:szCs w:val="26"/>
              </w:rPr>
              <w:t>6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F1E9754" w14:textId="75399252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0.2542</w:t>
            </w: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43A03BFF" w14:textId="699C1C85" w:rsidR="006763B3" w:rsidRPr="00FD4D7B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26.017</w:t>
            </w:r>
            <w:r w:rsidR="00FD4D7B">
              <w:rPr>
                <w:sz w:val="26"/>
                <w:szCs w:val="26"/>
              </w:rPr>
              <w:t xml:space="preserve"> </w:t>
            </w:r>
            <w:r w:rsidR="00FD4D7B">
              <w:rPr>
                <w:sz w:val="26"/>
                <w:szCs w:val="26"/>
                <w:lang w:val="en-US"/>
              </w:rPr>
              <w:t>sec</w:t>
            </w:r>
          </w:p>
        </w:tc>
      </w:tr>
      <w:tr w:rsidR="006763B3" w14:paraId="6434B021" w14:textId="77777777" w:rsidTr="006763B3">
        <w:trPr>
          <w:trHeight w:val="558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4E5D2A7F" w14:textId="5A173E42" w:rsidR="006763B3" w:rsidRPr="00DF75E9" w:rsidRDefault="006763B3" w:rsidP="00DF75E9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80" w:dyaOrig="340" w14:anchorId="39FF884B">
                <v:shape id="_x0000_i1035" type="#_x0000_t75" style="width:54.6pt;height:21.6pt" o:ole="">
                  <v:imagedata r:id="rId26" o:title=""/>
                </v:shape>
                <o:OLEObject Type="Embed" ProgID="Equation.DSMT4" ShapeID="_x0000_i1035" DrawAspect="Content" ObjectID="_1628759387" r:id="rId27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6E4AD86D" w14:textId="0A2257F8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DB91124" w14:textId="396B3F45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673419C9" w14:textId="3594D534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17.03</w:t>
            </w:r>
            <w:r>
              <w:rPr>
                <w:sz w:val="26"/>
                <w:szCs w:val="26"/>
              </w:rPr>
              <w:t>3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54CE1114" w14:textId="7D8636F4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4.127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00721D09" w14:textId="3CDD717D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0.94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4D0A3E8" w14:textId="7938AD53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05</w:t>
            </w:r>
            <w:r>
              <w:rPr>
                <w:sz w:val="26"/>
                <w:szCs w:val="26"/>
              </w:rPr>
              <w:t>9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432CD99E" w14:textId="68B45117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242</w:t>
            </w:r>
            <w:r>
              <w:rPr>
                <w:sz w:val="26"/>
                <w:szCs w:val="26"/>
              </w:rPr>
              <w:t>9</w:t>
            </w: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2AA55BAD" w14:textId="70FEC890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160.3</w:t>
            </w:r>
            <w:r w:rsidR="00FD4D7B">
              <w:rPr>
                <w:sz w:val="26"/>
                <w:szCs w:val="26"/>
                <w:lang w:val="en-US"/>
              </w:rPr>
              <w:t xml:space="preserve"> sec</w:t>
            </w:r>
          </w:p>
        </w:tc>
      </w:tr>
      <w:tr w:rsidR="006763B3" w14:paraId="2DF3D04F" w14:textId="77777777" w:rsidTr="006763B3">
        <w:trPr>
          <w:trHeight w:val="551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5455C3FE" w14:textId="287F08A0" w:rsidR="006763B3" w:rsidRPr="00DF75E9" w:rsidRDefault="006763B3" w:rsidP="00DF75E9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59" w:dyaOrig="340" w14:anchorId="431782DD">
                <v:shape id="_x0000_i1036" type="#_x0000_t75" style="width:53.4pt;height:21.6pt" o:ole="">
                  <v:imagedata r:id="rId28" o:title=""/>
                </v:shape>
                <o:OLEObject Type="Embed" ProgID="Equation.DSMT4" ShapeID="_x0000_i1036" DrawAspect="Content" ObjectID="_1628759388" r:id="rId29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515F66A3" w14:textId="62957E6A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B92770B" w14:textId="602ABCBA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Polynomial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794CD796" w14:textId="1B7785D0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17.64</w:t>
            </w:r>
            <w:r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3F7A06A" w14:textId="4AE5F3C2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4.2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DD1ACFF" w14:textId="13A6F967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93</w:t>
            </w:r>
            <w:r>
              <w:rPr>
                <w:sz w:val="26"/>
                <w:szCs w:val="26"/>
              </w:rPr>
              <w:t>9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0FE665BE" w14:textId="0F5173C3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061</w:t>
            </w:r>
            <w:r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4D9D8DB" w14:textId="3487EA82" w:rsidR="006763B3" w:rsidRPr="00E6277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0.247</w:t>
            </w:r>
            <w:r w:rsidR="00E62773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04611132" w14:textId="221668CE" w:rsidR="006763B3" w:rsidRPr="00FD4D7B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70.02</w:t>
            </w:r>
            <w:r>
              <w:rPr>
                <w:sz w:val="26"/>
                <w:szCs w:val="26"/>
              </w:rPr>
              <w:t>9</w:t>
            </w:r>
            <w:r w:rsidR="00FD4D7B">
              <w:rPr>
                <w:sz w:val="26"/>
                <w:szCs w:val="26"/>
                <w:lang w:val="en-US"/>
              </w:rPr>
              <w:t xml:space="preserve"> sec</w:t>
            </w:r>
          </w:p>
        </w:tc>
      </w:tr>
      <w:tr w:rsidR="006763B3" w14:paraId="0133BAA4" w14:textId="77777777" w:rsidTr="006763B3">
        <w:trPr>
          <w:trHeight w:val="559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7D8B202A" w14:textId="7E4657D1" w:rsidR="006763B3" w:rsidRPr="00DF75E9" w:rsidRDefault="006763B3" w:rsidP="00DF75E9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80" w:dyaOrig="340" w14:anchorId="3D70E1A1">
                <v:shape id="_x0000_i1037" type="#_x0000_t75" style="width:54.6pt;height:21.6pt" o:ole="">
                  <v:imagedata r:id="rId30" o:title=""/>
                </v:shape>
                <o:OLEObject Type="Embed" ProgID="Equation.DSMT4" ShapeID="_x0000_i1037" DrawAspect="Content" ObjectID="_1628759389" r:id="rId31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6BB4F321" w14:textId="1C1F80A0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9BA97BF" w14:textId="645C4D0C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Polynomial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5D5DF7AC" w14:textId="780E8ABB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16.49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78F36A9B" w14:textId="1ED2EA44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4.06</w:t>
            </w:r>
            <w:r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D4DB671" w14:textId="025ACD25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94</w:t>
            </w:r>
            <w:r>
              <w:rPr>
                <w:sz w:val="26"/>
                <w:szCs w:val="26"/>
              </w:rPr>
              <w:t>3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95CE9E4" w14:textId="35ABCACF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0.057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C858554" w14:textId="2D38FE49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23</w:t>
            </w:r>
            <w:r>
              <w:rPr>
                <w:sz w:val="26"/>
                <w:szCs w:val="26"/>
              </w:rPr>
              <w:t>9</w:t>
            </w: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4958B584" w14:textId="5C484F12" w:rsidR="006763B3" w:rsidRPr="00FD4D7B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1748.63</w:t>
            </w:r>
            <w:r>
              <w:rPr>
                <w:sz w:val="26"/>
                <w:szCs w:val="26"/>
              </w:rPr>
              <w:t>9</w:t>
            </w:r>
            <w:r w:rsidR="00FD4D7B">
              <w:rPr>
                <w:sz w:val="26"/>
                <w:szCs w:val="26"/>
                <w:lang w:val="en-US"/>
              </w:rPr>
              <w:t xml:space="preserve"> sec</w:t>
            </w:r>
          </w:p>
        </w:tc>
      </w:tr>
    </w:tbl>
    <w:p w14:paraId="102D4C4B" w14:textId="32CE59EE" w:rsidR="00DF75E9" w:rsidRDefault="00DF75E9" w:rsidP="00FD7811">
      <w:pPr>
        <w:rPr>
          <w:lang w:val="en-US"/>
        </w:rPr>
      </w:pPr>
    </w:p>
    <w:p w14:paraId="315CCB70" w14:textId="77777777" w:rsidR="00006E2B" w:rsidRDefault="00006E2B" w:rsidP="00FD7811">
      <w:pPr>
        <w:rPr>
          <w:lang w:val="en-US"/>
        </w:rPr>
      </w:pPr>
    </w:p>
    <w:tbl>
      <w:tblPr>
        <w:tblStyle w:val="a3"/>
        <w:tblW w:w="9351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1559"/>
        <w:gridCol w:w="1417"/>
        <w:gridCol w:w="1418"/>
        <w:gridCol w:w="1417"/>
        <w:gridCol w:w="1418"/>
      </w:tblGrid>
      <w:tr w:rsidR="0008485F" w:rsidRPr="00DF75E9" w14:paraId="3898DEAC" w14:textId="77777777" w:rsidTr="00B722B0">
        <w:trPr>
          <w:trHeight w:val="557"/>
          <w:jc w:val="center"/>
        </w:trPr>
        <w:tc>
          <w:tcPr>
            <w:tcW w:w="2122" w:type="dxa"/>
            <w:tcBorders>
              <w:tl2br w:val="single" w:sz="4" w:space="0" w:color="auto"/>
            </w:tcBorders>
            <w:shd w:val="clear" w:color="auto" w:fill="BDD6EE" w:themeFill="accent5" w:themeFillTint="66"/>
            <w:vAlign w:val="center"/>
          </w:tcPr>
          <w:p w14:paraId="0F1CFC80" w14:textId="5D0D0E73" w:rsidR="00A12C61" w:rsidRPr="00A12C61" w:rsidRDefault="00A12C61" w:rsidP="00006E2B">
            <w:pPr>
              <w:rPr>
                <w:rFonts w:cstheme="minorHAnsi"/>
                <w:lang w:val="en-US"/>
              </w:rPr>
            </w:pPr>
            <w:r w:rsidRPr="00006E2B">
              <w:rPr>
                <w:rFonts w:cstheme="minorHAnsi"/>
                <w:position w:val="-62"/>
              </w:rPr>
              <w:object w:dxaOrig="2120" w:dyaOrig="1359" w14:anchorId="0BC799C0">
                <v:shape id="_x0000_i1038" type="#_x0000_t75" style="width:88.2pt;height:67.2pt" o:ole="">
                  <v:imagedata r:id="rId32" o:title=""/>
                </v:shape>
                <o:OLEObject Type="Embed" ProgID="Equation.DSMT4" ShapeID="_x0000_i1038" DrawAspect="Content" ObjectID="_1628759390" r:id="rId33"/>
              </w:object>
            </w:r>
          </w:p>
        </w:tc>
        <w:tc>
          <w:tcPr>
            <w:tcW w:w="1559" w:type="dxa"/>
            <w:shd w:val="clear" w:color="auto" w:fill="FFF2CC" w:themeFill="accent4" w:themeFillTint="33"/>
            <w:vAlign w:val="center"/>
          </w:tcPr>
          <w:p w14:paraId="660F632F" w14:textId="52D7A776" w:rsidR="00006E2B" w:rsidRPr="00DF75E9" w:rsidRDefault="00A12C61" w:rsidP="001B5E55">
            <w:pPr>
              <w:jc w:val="center"/>
              <w:rPr>
                <w:rFonts w:cstheme="minorHAnsi"/>
              </w:rPr>
            </w:pPr>
            <w:r w:rsidRPr="00A12C61">
              <w:rPr>
                <w:rFonts w:cstheme="minorHAnsi"/>
                <w:position w:val="-10"/>
              </w:rPr>
              <w:object w:dxaOrig="800" w:dyaOrig="320" w14:anchorId="2B799BAE">
                <v:shape id="_x0000_i1039" type="#_x0000_t75" style="width:49.8pt;height:20.4pt" o:ole="">
                  <v:imagedata r:id="rId34" o:title=""/>
                </v:shape>
                <o:OLEObject Type="Embed" ProgID="Equation.DSMT4" ShapeID="_x0000_i1039" DrawAspect="Content" ObjectID="_1628759391" r:id="rId35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775CF41D" w14:textId="0EDC6470" w:rsidR="00006E2B" w:rsidRPr="00DF75E9" w:rsidRDefault="00A12C61" w:rsidP="001B5E55">
            <w:pPr>
              <w:jc w:val="center"/>
              <w:rPr>
                <w:rFonts w:cstheme="minorHAnsi"/>
              </w:rPr>
            </w:pPr>
            <w:r w:rsidRPr="00A12C61">
              <w:rPr>
                <w:rFonts w:cstheme="minorHAnsi"/>
                <w:position w:val="-10"/>
              </w:rPr>
              <w:object w:dxaOrig="780" w:dyaOrig="320" w14:anchorId="5C9C4C41">
                <v:shape id="_x0000_i1040" type="#_x0000_t75" style="width:48.6pt;height:20.4pt" o:ole="">
                  <v:imagedata r:id="rId36" o:title=""/>
                </v:shape>
                <o:OLEObject Type="Embed" ProgID="Equation.DSMT4" ShapeID="_x0000_i1040" DrawAspect="Content" ObjectID="_1628759392" r:id="rId37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440DE7E8" w14:textId="146C2D13" w:rsidR="00006E2B" w:rsidRPr="00DF75E9" w:rsidRDefault="00A12C61" w:rsidP="001B5E55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880" w:dyaOrig="320" w14:anchorId="11F2B3D0">
                <v:shape id="_x0000_i1041" type="#_x0000_t75" style="width:54.6pt;height:20.4pt" o:ole="">
                  <v:imagedata r:id="rId38" o:title=""/>
                </v:shape>
                <o:OLEObject Type="Embed" ProgID="Equation.DSMT4" ShapeID="_x0000_i1041" DrawAspect="Content" ObjectID="_1628759393" r:id="rId39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6486945C" w14:textId="2B0F4C5F" w:rsidR="00006E2B" w:rsidRPr="00DF75E9" w:rsidRDefault="00A12C61" w:rsidP="001B5E55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880" w:dyaOrig="320" w14:anchorId="26E8F699">
                <v:shape id="_x0000_i1042" type="#_x0000_t75" style="width:55.2pt;height:20.4pt" o:ole="">
                  <v:imagedata r:id="rId40" o:title=""/>
                </v:shape>
                <o:OLEObject Type="Embed" ProgID="Equation.DSMT4" ShapeID="_x0000_i1042" DrawAspect="Content" ObjectID="_1628759394" r:id="rId41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19F6688A" w14:textId="1C600702" w:rsidR="00006E2B" w:rsidRPr="00DF75E9" w:rsidRDefault="00A12C61" w:rsidP="001B5E55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920" w:dyaOrig="320" w14:anchorId="524922B9">
                <v:shape id="_x0000_i1043" type="#_x0000_t75" style="width:57pt;height:20.4pt" o:ole="">
                  <v:imagedata r:id="rId42" o:title=""/>
                </v:shape>
                <o:OLEObject Type="Embed" ProgID="Equation.DSMT4" ShapeID="_x0000_i1043" DrawAspect="Content" ObjectID="_1628759395" r:id="rId43"/>
              </w:object>
            </w:r>
          </w:p>
        </w:tc>
      </w:tr>
      <w:tr w:rsidR="00B722B0" w14:paraId="510CAB66" w14:textId="77777777" w:rsidTr="00B722B0">
        <w:trPr>
          <w:trHeight w:val="522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5BA33371" w14:textId="45946671" w:rsidR="00006E2B" w:rsidRDefault="00A12C61" w:rsidP="001B5E55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1100" w:dyaOrig="320" w14:anchorId="50FC0696">
                <v:shape id="_x0000_i1044" type="#_x0000_t75" style="width:68.4pt;height:20.4pt" o:ole="">
                  <v:imagedata r:id="rId44" o:title=""/>
                </v:shape>
                <o:OLEObject Type="Embed" ProgID="Equation.DSMT4" ShapeID="_x0000_i1044" DrawAspect="Content" ObjectID="_1628759396" r:id="rId45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1EF9506B" w14:textId="20192374" w:rsidR="00006E2B" w:rsidRPr="00244A35" w:rsidRDefault="00720FDA" w:rsidP="001B5E55">
            <w:pPr>
              <w:jc w:val="center"/>
              <w:rPr>
                <w:sz w:val="26"/>
                <w:szCs w:val="26"/>
              </w:rPr>
            </w:pPr>
            <w:r w:rsidRPr="00244A35">
              <w:rPr>
                <w:sz w:val="26"/>
                <w:szCs w:val="26"/>
              </w:rPr>
              <w:t>1311</w:t>
            </w:r>
            <w:r w:rsidR="00244A35" w:rsidRPr="00244A35">
              <w:rPr>
                <w:sz w:val="26"/>
                <w:szCs w:val="26"/>
              </w:rPr>
              <w:t>.</w:t>
            </w:r>
            <w:r w:rsidRPr="00244A35">
              <w:rPr>
                <w:sz w:val="26"/>
                <w:szCs w:val="26"/>
              </w:rPr>
              <w:t>1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D8ECE98" w14:textId="4F053591" w:rsidR="00006E2B" w:rsidRPr="00244A35" w:rsidRDefault="00720FDA" w:rsidP="001B5E55">
            <w:pPr>
              <w:jc w:val="center"/>
              <w:rPr>
                <w:sz w:val="26"/>
                <w:szCs w:val="26"/>
              </w:rPr>
            </w:pPr>
            <w:r w:rsidRPr="00244A35">
              <w:rPr>
                <w:sz w:val="26"/>
                <w:szCs w:val="26"/>
              </w:rPr>
              <w:t>1216</w:t>
            </w:r>
            <w:r w:rsidR="00244A35" w:rsidRPr="00244A35">
              <w:rPr>
                <w:sz w:val="26"/>
                <w:szCs w:val="26"/>
              </w:rPr>
              <w:t>.</w:t>
            </w:r>
            <w:r w:rsidRPr="00244A35">
              <w:rPr>
                <w:sz w:val="26"/>
                <w:szCs w:val="26"/>
              </w:rPr>
              <w:t>3</w:t>
            </w: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4A988020" w14:textId="69529345" w:rsidR="00006E2B" w:rsidRPr="00244A35" w:rsidRDefault="00720FDA" w:rsidP="001B5E55">
            <w:pPr>
              <w:jc w:val="center"/>
              <w:rPr>
                <w:sz w:val="26"/>
                <w:szCs w:val="26"/>
              </w:rPr>
            </w:pPr>
            <w:r w:rsidRPr="00244A35">
              <w:rPr>
                <w:sz w:val="26"/>
                <w:szCs w:val="26"/>
              </w:rPr>
              <w:t>1179</w:t>
            </w:r>
            <w:r w:rsidR="00244A35" w:rsidRPr="00244A35">
              <w:rPr>
                <w:sz w:val="26"/>
                <w:szCs w:val="26"/>
              </w:rPr>
              <w:t>.</w:t>
            </w:r>
            <w:r w:rsidRPr="00244A35">
              <w:rPr>
                <w:sz w:val="26"/>
                <w:szCs w:val="26"/>
              </w:rPr>
              <w:t>3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7781C79" w14:textId="1FE8BCEC" w:rsidR="00006E2B" w:rsidRPr="00244A35" w:rsidRDefault="00720FDA" w:rsidP="001B5E55">
            <w:pPr>
              <w:jc w:val="center"/>
              <w:rPr>
                <w:sz w:val="26"/>
                <w:szCs w:val="26"/>
              </w:rPr>
            </w:pPr>
            <w:r w:rsidRPr="00244A35">
              <w:rPr>
                <w:sz w:val="26"/>
                <w:szCs w:val="26"/>
              </w:rPr>
              <w:t>1146</w:t>
            </w:r>
            <w:r w:rsidR="00244A35" w:rsidRPr="00244A35">
              <w:rPr>
                <w:sz w:val="26"/>
                <w:szCs w:val="26"/>
              </w:rPr>
              <w:t>.</w:t>
            </w:r>
            <w:r w:rsidRPr="00244A35">
              <w:rPr>
                <w:sz w:val="26"/>
                <w:szCs w:val="26"/>
              </w:rPr>
              <w:t>2</w:t>
            </w: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35E9276C" w14:textId="14441292" w:rsidR="00006E2B" w:rsidRPr="00244A35" w:rsidRDefault="00720FDA" w:rsidP="001B5E55">
            <w:pPr>
              <w:jc w:val="center"/>
              <w:rPr>
                <w:sz w:val="26"/>
                <w:szCs w:val="26"/>
              </w:rPr>
            </w:pPr>
            <w:r w:rsidRPr="00244A35">
              <w:rPr>
                <w:sz w:val="26"/>
                <w:szCs w:val="26"/>
              </w:rPr>
              <w:t>1120</w:t>
            </w:r>
            <w:r w:rsidR="00244A35" w:rsidRPr="00244A35">
              <w:rPr>
                <w:sz w:val="26"/>
                <w:szCs w:val="26"/>
              </w:rPr>
              <w:t>.</w:t>
            </w:r>
            <w:r w:rsidRPr="00244A35">
              <w:rPr>
                <w:sz w:val="26"/>
                <w:szCs w:val="26"/>
              </w:rPr>
              <w:t>1</w:t>
            </w:r>
          </w:p>
        </w:tc>
      </w:tr>
      <w:tr w:rsidR="00006E2B" w14:paraId="437A7A4D" w14:textId="77777777" w:rsidTr="00B722B0">
        <w:trPr>
          <w:trHeight w:val="558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6E184E54" w14:textId="48E7EE53" w:rsidR="00006E2B" w:rsidRPr="00DF75E9" w:rsidRDefault="00A12C61" w:rsidP="001B5E55">
            <w:pPr>
              <w:jc w:val="center"/>
            </w:pPr>
            <w:r w:rsidRPr="00A12C61">
              <w:rPr>
                <w:rFonts w:cstheme="minorHAnsi"/>
                <w:position w:val="-10"/>
              </w:rPr>
              <w:object w:dxaOrig="1219" w:dyaOrig="320" w14:anchorId="5285F493">
                <v:shape id="_x0000_i1045" type="#_x0000_t75" style="width:75.6pt;height:20.4pt" o:ole="">
                  <v:imagedata r:id="rId46" o:title=""/>
                </v:shape>
                <o:OLEObject Type="Embed" ProgID="Equation.DSMT4" ShapeID="_x0000_i1045" DrawAspect="Content" ObjectID="_1628759397" r:id="rId47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3581EA65" w14:textId="6352E53F" w:rsidR="00006E2B" w:rsidRPr="00244A35" w:rsidRDefault="00720FDA" w:rsidP="001B5E55">
            <w:pPr>
              <w:jc w:val="center"/>
              <w:rPr>
                <w:sz w:val="26"/>
                <w:szCs w:val="26"/>
              </w:rPr>
            </w:pPr>
            <w:r w:rsidRPr="00244A35">
              <w:rPr>
                <w:sz w:val="26"/>
                <w:szCs w:val="26"/>
              </w:rPr>
              <w:t>1225</w:t>
            </w:r>
            <w:r w:rsidR="00244A35" w:rsidRPr="00244A35">
              <w:rPr>
                <w:sz w:val="26"/>
                <w:szCs w:val="26"/>
              </w:rPr>
              <w:t>.</w:t>
            </w:r>
            <w:r w:rsidRPr="00244A35">
              <w:rPr>
                <w:sz w:val="26"/>
                <w:szCs w:val="26"/>
              </w:rPr>
              <w:t>4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40A0486" w14:textId="284DDEC3" w:rsidR="00006E2B" w:rsidRPr="00244A35" w:rsidRDefault="00720FDA" w:rsidP="00720FDA">
            <w:pPr>
              <w:jc w:val="center"/>
              <w:rPr>
                <w:sz w:val="26"/>
                <w:szCs w:val="26"/>
              </w:rPr>
            </w:pPr>
            <w:r w:rsidRPr="00244A35">
              <w:rPr>
                <w:sz w:val="26"/>
                <w:szCs w:val="26"/>
              </w:rPr>
              <w:t>1168</w:t>
            </w:r>
            <w:r w:rsidR="00244A35" w:rsidRPr="00244A35">
              <w:rPr>
                <w:sz w:val="26"/>
                <w:szCs w:val="26"/>
              </w:rPr>
              <w:t>.</w:t>
            </w:r>
            <w:r w:rsidRPr="00244A35">
              <w:rPr>
                <w:sz w:val="26"/>
                <w:szCs w:val="26"/>
              </w:rPr>
              <w:t>7</w:t>
            </w: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1F5C6EBC" w14:textId="6E1CFE3E" w:rsidR="00006E2B" w:rsidRPr="00244A35" w:rsidRDefault="00720FDA" w:rsidP="001B5E55">
            <w:pPr>
              <w:jc w:val="center"/>
              <w:rPr>
                <w:sz w:val="26"/>
                <w:szCs w:val="26"/>
              </w:rPr>
            </w:pPr>
            <w:r w:rsidRPr="00244A35">
              <w:rPr>
                <w:sz w:val="26"/>
                <w:szCs w:val="26"/>
              </w:rPr>
              <w:t>1102</w:t>
            </w:r>
            <w:r w:rsidR="00244A35" w:rsidRPr="00244A35">
              <w:rPr>
                <w:sz w:val="26"/>
                <w:szCs w:val="26"/>
              </w:rPr>
              <w:t>.</w:t>
            </w:r>
            <w:r w:rsidRPr="00244A35">
              <w:rPr>
                <w:sz w:val="26"/>
                <w:szCs w:val="26"/>
              </w:rPr>
              <w:t>9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3810E4E9" w14:textId="3EA47111" w:rsidR="00006E2B" w:rsidRPr="00244A35" w:rsidRDefault="00720FDA" w:rsidP="001B5E55">
            <w:pPr>
              <w:jc w:val="center"/>
              <w:rPr>
                <w:sz w:val="26"/>
                <w:szCs w:val="26"/>
              </w:rPr>
            </w:pPr>
            <w:r w:rsidRPr="00244A35">
              <w:rPr>
                <w:sz w:val="26"/>
                <w:szCs w:val="26"/>
              </w:rPr>
              <w:t>1043</w:t>
            </w:r>
            <w:r w:rsidR="00244A35" w:rsidRPr="00244A35">
              <w:rPr>
                <w:sz w:val="26"/>
                <w:szCs w:val="26"/>
              </w:rPr>
              <w:t>.</w:t>
            </w:r>
            <w:r w:rsidRPr="00244A35">
              <w:rPr>
                <w:sz w:val="26"/>
                <w:szCs w:val="26"/>
              </w:rPr>
              <w:t xml:space="preserve">7 </w:t>
            </w: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7B2A8479" w14:textId="12892A35" w:rsidR="00006E2B" w:rsidRPr="00244A35" w:rsidRDefault="00720FDA" w:rsidP="00720FDA">
            <w:pPr>
              <w:jc w:val="center"/>
              <w:rPr>
                <w:sz w:val="26"/>
                <w:szCs w:val="26"/>
              </w:rPr>
            </w:pPr>
            <w:r w:rsidRPr="00244A35">
              <w:rPr>
                <w:sz w:val="26"/>
                <w:szCs w:val="26"/>
              </w:rPr>
              <w:t>1043</w:t>
            </w:r>
            <w:r w:rsidR="00244A35" w:rsidRPr="00244A35">
              <w:rPr>
                <w:sz w:val="26"/>
                <w:szCs w:val="26"/>
              </w:rPr>
              <w:t>.</w:t>
            </w:r>
            <w:r w:rsidRPr="00244A35">
              <w:rPr>
                <w:sz w:val="26"/>
                <w:szCs w:val="26"/>
              </w:rPr>
              <w:t>2</w:t>
            </w:r>
          </w:p>
        </w:tc>
      </w:tr>
      <w:tr w:rsidR="00006E2B" w14:paraId="4C95F412" w14:textId="77777777" w:rsidTr="00B722B0">
        <w:trPr>
          <w:trHeight w:val="551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4CB2B7FC" w14:textId="1752400E" w:rsidR="00006E2B" w:rsidRPr="00DF75E9" w:rsidRDefault="00A12C61" w:rsidP="001B5E55">
            <w:pPr>
              <w:jc w:val="center"/>
            </w:pPr>
            <w:r w:rsidRPr="00A12C61">
              <w:rPr>
                <w:rFonts w:cstheme="minorHAnsi"/>
                <w:position w:val="-10"/>
              </w:rPr>
              <w:object w:dxaOrig="1219" w:dyaOrig="320" w14:anchorId="122D0EBA">
                <v:shape id="_x0000_i1061" type="#_x0000_t75" style="width:75.6pt;height:20.4pt" o:ole="">
                  <v:imagedata r:id="rId48" o:title=""/>
                </v:shape>
                <o:OLEObject Type="Embed" ProgID="Equation.DSMT4" ShapeID="_x0000_i1061" DrawAspect="Content" ObjectID="_1628759398" r:id="rId49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7F491A7B" w14:textId="7E318277" w:rsidR="00006E2B" w:rsidRPr="00244A35" w:rsidRDefault="00720FDA" w:rsidP="001B5E55">
            <w:pPr>
              <w:jc w:val="center"/>
              <w:rPr>
                <w:sz w:val="26"/>
                <w:szCs w:val="26"/>
              </w:rPr>
            </w:pPr>
            <w:r w:rsidRPr="00244A35">
              <w:rPr>
                <w:sz w:val="26"/>
                <w:szCs w:val="26"/>
              </w:rPr>
              <w:t>1181</w:t>
            </w:r>
            <w:r w:rsidR="00244A35" w:rsidRPr="00244A35">
              <w:rPr>
                <w:sz w:val="26"/>
                <w:szCs w:val="26"/>
              </w:rPr>
              <w:t>.</w:t>
            </w:r>
            <w:r w:rsidRPr="00244A35">
              <w:rPr>
                <w:sz w:val="26"/>
                <w:szCs w:val="26"/>
              </w:rPr>
              <w:t xml:space="preserve">9    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3289DC04" w14:textId="50F0287B" w:rsidR="00006E2B" w:rsidRPr="00244A35" w:rsidRDefault="00720FDA" w:rsidP="00720FDA">
            <w:pPr>
              <w:jc w:val="center"/>
              <w:rPr>
                <w:sz w:val="26"/>
                <w:szCs w:val="26"/>
              </w:rPr>
            </w:pPr>
            <w:r w:rsidRPr="00244A35">
              <w:rPr>
                <w:sz w:val="26"/>
                <w:szCs w:val="26"/>
              </w:rPr>
              <w:t>1098</w:t>
            </w:r>
            <w:r w:rsidR="00244A35" w:rsidRPr="00244A35">
              <w:rPr>
                <w:sz w:val="26"/>
                <w:szCs w:val="26"/>
              </w:rPr>
              <w:t>.</w:t>
            </w:r>
            <w:r w:rsidRPr="00244A35">
              <w:rPr>
                <w:sz w:val="26"/>
                <w:szCs w:val="26"/>
              </w:rPr>
              <w:t>5</w:t>
            </w: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6DCA5EB1" w14:textId="49B63506" w:rsidR="00006E2B" w:rsidRPr="00244A35" w:rsidRDefault="00720FDA" w:rsidP="001B5E55">
            <w:pPr>
              <w:jc w:val="center"/>
              <w:rPr>
                <w:sz w:val="26"/>
                <w:szCs w:val="26"/>
              </w:rPr>
            </w:pPr>
            <w:r w:rsidRPr="00244A35">
              <w:rPr>
                <w:sz w:val="26"/>
                <w:szCs w:val="26"/>
              </w:rPr>
              <w:t>1073</w:t>
            </w:r>
            <w:r w:rsidR="00244A35" w:rsidRPr="00244A35">
              <w:rPr>
                <w:sz w:val="26"/>
                <w:szCs w:val="26"/>
              </w:rPr>
              <w:t>.</w:t>
            </w:r>
            <w:r w:rsidRPr="00244A35">
              <w:rPr>
                <w:sz w:val="26"/>
                <w:szCs w:val="26"/>
              </w:rPr>
              <w:t xml:space="preserve">5    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79F92F5" w14:textId="45927005" w:rsidR="00006E2B" w:rsidRPr="00244A35" w:rsidRDefault="00720FDA" w:rsidP="001B5E55">
            <w:pPr>
              <w:jc w:val="center"/>
              <w:rPr>
                <w:sz w:val="26"/>
                <w:szCs w:val="26"/>
              </w:rPr>
            </w:pPr>
            <w:r w:rsidRPr="00244A35">
              <w:rPr>
                <w:sz w:val="26"/>
                <w:szCs w:val="26"/>
              </w:rPr>
              <w:t>1047</w:t>
            </w:r>
            <w:r w:rsidR="00244A35" w:rsidRPr="00244A35">
              <w:rPr>
                <w:sz w:val="26"/>
                <w:szCs w:val="26"/>
              </w:rPr>
              <w:t>.</w:t>
            </w:r>
            <w:r w:rsidRPr="00244A35">
              <w:rPr>
                <w:sz w:val="26"/>
                <w:szCs w:val="26"/>
              </w:rPr>
              <w:t xml:space="preserve">1    </w:t>
            </w: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0FD56ECA" w14:textId="52C2FC61" w:rsidR="00006E2B" w:rsidRPr="00720FDA" w:rsidRDefault="00720FDA" w:rsidP="001B5E5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28.4</w:t>
            </w:r>
          </w:p>
        </w:tc>
      </w:tr>
      <w:tr w:rsidR="00006E2B" w14:paraId="14DC3FC3" w14:textId="77777777" w:rsidTr="00B722B0">
        <w:trPr>
          <w:trHeight w:val="559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2FC141FD" w14:textId="52382B80" w:rsidR="00006E2B" w:rsidRPr="00DF75E9" w:rsidRDefault="00A12C61" w:rsidP="001B5E55">
            <w:pPr>
              <w:jc w:val="center"/>
            </w:pPr>
            <w:r w:rsidRPr="00A12C61">
              <w:rPr>
                <w:rFonts w:cstheme="minorHAnsi"/>
                <w:position w:val="-10"/>
              </w:rPr>
              <w:object w:dxaOrig="1240" w:dyaOrig="320" w14:anchorId="73BF4507">
                <v:shape id="_x0000_i1047" type="#_x0000_t75" style="width:76.8pt;height:20.4pt" o:ole="">
                  <v:imagedata r:id="rId50" o:title=""/>
                </v:shape>
                <o:OLEObject Type="Embed" ProgID="Equation.DSMT4" ShapeID="_x0000_i1047" DrawAspect="Content" ObjectID="_1628759399" r:id="rId51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240D4C85" w14:textId="4C67149A" w:rsidR="00006E2B" w:rsidRPr="00244A35" w:rsidRDefault="00720FDA" w:rsidP="001B5E55">
            <w:pPr>
              <w:jc w:val="center"/>
              <w:rPr>
                <w:sz w:val="26"/>
                <w:szCs w:val="26"/>
              </w:rPr>
            </w:pPr>
            <w:r w:rsidRPr="00244A35">
              <w:rPr>
                <w:sz w:val="26"/>
                <w:szCs w:val="26"/>
              </w:rPr>
              <w:t>1117</w:t>
            </w:r>
            <w:r w:rsidR="00244A35" w:rsidRPr="00244A35">
              <w:rPr>
                <w:sz w:val="26"/>
                <w:szCs w:val="26"/>
              </w:rPr>
              <w:t>.</w:t>
            </w:r>
            <w:r w:rsidRPr="00244A35">
              <w:rPr>
                <w:sz w:val="26"/>
                <w:szCs w:val="26"/>
              </w:rPr>
              <w:t xml:space="preserve">0    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D3D5A57" w14:textId="4F87D106" w:rsidR="00006E2B" w:rsidRPr="00244A35" w:rsidRDefault="00720FDA" w:rsidP="00244A35">
            <w:pPr>
              <w:jc w:val="center"/>
              <w:rPr>
                <w:sz w:val="26"/>
                <w:szCs w:val="26"/>
              </w:rPr>
            </w:pPr>
            <w:r w:rsidRPr="00244A35">
              <w:rPr>
                <w:sz w:val="26"/>
                <w:szCs w:val="26"/>
              </w:rPr>
              <w:t>1030</w:t>
            </w:r>
            <w:r w:rsidR="00244A35" w:rsidRPr="00244A35">
              <w:rPr>
                <w:sz w:val="26"/>
                <w:szCs w:val="26"/>
              </w:rPr>
              <w:t>.</w:t>
            </w:r>
            <w:r w:rsidRPr="00244A35">
              <w:rPr>
                <w:sz w:val="26"/>
                <w:szCs w:val="26"/>
              </w:rPr>
              <w:t>0</w:t>
            </w: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25BF9526" w14:textId="20E69A32" w:rsidR="00006E2B" w:rsidRPr="00244A35" w:rsidRDefault="00720FDA" w:rsidP="001B5E55">
            <w:pPr>
              <w:jc w:val="center"/>
              <w:rPr>
                <w:sz w:val="26"/>
                <w:szCs w:val="26"/>
              </w:rPr>
            </w:pPr>
            <w:r w:rsidRPr="00244A35">
              <w:rPr>
                <w:sz w:val="26"/>
                <w:szCs w:val="26"/>
              </w:rPr>
              <w:t>999</w:t>
            </w:r>
            <w:r w:rsidR="00244A35" w:rsidRPr="00244A35">
              <w:rPr>
                <w:sz w:val="26"/>
                <w:szCs w:val="26"/>
              </w:rPr>
              <w:t>.</w:t>
            </w:r>
            <w:r w:rsidRPr="00244A35">
              <w:rPr>
                <w:sz w:val="26"/>
                <w:szCs w:val="26"/>
              </w:rPr>
              <w:t xml:space="preserve">8    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1C9889A" w14:textId="3DB64363" w:rsidR="00006E2B" w:rsidRPr="00244A35" w:rsidRDefault="00720FDA" w:rsidP="001B5E55">
            <w:pPr>
              <w:jc w:val="center"/>
              <w:rPr>
                <w:sz w:val="26"/>
                <w:szCs w:val="26"/>
              </w:rPr>
            </w:pPr>
            <w:r w:rsidRPr="00244A35">
              <w:rPr>
                <w:sz w:val="26"/>
                <w:szCs w:val="26"/>
              </w:rPr>
              <w:t>992</w:t>
            </w:r>
            <w:r w:rsidR="00244A35" w:rsidRPr="00244A35">
              <w:rPr>
                <w:sz w:val="26"/>
                <w:szCs w:val="26"/>
              </w:rPr>
              <w:t>.</w:t>
            </w:r>
            <w:r w:rsidRPr="00244A35">
              <w:rPr>
                <w:sz w:val="26"/>
                <w:szCs w:val="26"/>
              </w:rPr>
              <w:t xml:space="preserve">5    </w:t>
            </w: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6B8A65D1" w14:textId="538CCFFF" w:rsidR="00006E2B" w:rsidRPr="00720FDA" w:rsidRDefault="00720FDA" w:rsidP="001B5E5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83.2</w:t>
            </w:r>
          </w:p>
        </w:tc>
        <w:bookmarkStart w:id="0" w:name="_GoBack"/>
        <w:bookmarkEnd w:id="0"/>
      </w:tr>
    </w:tbl>
    <w:p w14:paraId="6086EA10" w14:textId="7F1C93A5" w:rsidR="00006E2B" w:rsidRDefault="00006E2B" w:rsidP="00006E2B">
      <w:pPr>
        <w:rPr>
          <w:lang w:val="en-US"/>
        </w:rPr>
      </w:pPr>
    </w:p>
    <w:p w14:paraId="0659123D" w14:textId="77777777" w:rsidR="00257EEF" w:rsidRDefault="00257EEF" w:rsidP="00006E2B">
      <w:pPr>
        <w:rPr>
          <w:lang w:val="en-US"/>
        </w:rPr>
      </w:pPr>
    </w:p>
    <w:tbl>
      <w:tblPr>
        <w:tblStyle w:val="a3"/>
        <w:tblW w:w="11335" w:type="dxa"/>
        <w:jc w:val="center"/>
        <w:tblLayout w:type="fixed"/>
        <w:tblLook w:val="04A0" w:firstRow="1" w:lastRow="0" w:firstColumn="1" w:lastColumn="0" w:noHBand="0" w:noVBand="1"/>
      </w:tblPr>
      <w:tblGrid>
        <w:gridCol w:w="1413"/>
        <w:gridCol w:w="1417"/>
        <w:gridCol w:w="1418"/>
        <w:gridCol w:w="1134"/>
        <w:gridCol w:w="992"/>
        <w:gridCol w:w="1134"/>
        <w:gridCol w:w="1134"/>
        <w:gridCol w:w="1134"/>
        <w:gridCol w:w="1559"/>
      </w:tblGrid>
      <w:tr w:rsidR="000D173B" w:rsidRPr="00DF75E9" w14:paraId="2451697C" w14:textId="77777777" w:rsidTr="009752B7">
        <w:trPr>
          <w:trHeight w:val="557"/>
          <w:jc w:val="center"/>
        </w:trPr>
        <w:tc>
          <w:tcPr>
            <w:tcW w:w="1413" w:type="dxa"/>
            <w:shd w:val="clear" w:color="auto" w:fill="BDD6EE" w:themeFill="accent5" w:themeFillTint="66"/>
            <w:vAlign w:val="center"/>
          </w:tcPr>
          <w:p w14:paraId="0527638B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700" w:dyaOrig="680" w14:anchorId="72E6428E">
                <v:shape id="_x0000_i1135" type="#_x0000_t75" style="width:43.2pt;height:43.2pt" o:ole="">
                  <v:imagedata r:id="rId6" o:title=""/>
                </v:shape>
                <o:OLEObject Type="Embed" ProgID="Equation.DSMT4" ShapeID="_x0000_i1135" DrawAspect="Content" ObjectID="_1628759400" r:id="rId52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53229107" w14:textId="7B7A118D" w:rsidR="00257EEF" w:rsidRPr="00DF75E9" w:rsidRDefault="00257EEF" w:rsidP="005E737F">
            <w:pPr>
              <w:rPr>
                <w:rFonts w:cstheme="minorHAnsi"/>
              </w:rPr>
            </w:pPr>
            <w:r w:rsidRPr="00257EEF">
              <w:rPr>
                <w:rFonts w:cstheme="minorHAnsi"/>
                <w:position w:val="-28"/>
              </w:rPr>
              <w:object w:dxaOrig="1160" w:dyaOrig="680" w14:anchorId="06943009">
                <v:shape id="_x0000_i1136" type="#_x0000_t75" style="width:64.2pt;height:37.8pt" o:ole="">
                  <v:imagedata r:id="rId53" o:title=""/>
                </v:shape>
                <o:OLEObject Type="Embed" ProgID="Equation.DSMT4" ShapeID="_x0000_i1136" DrawAspect="Content" ObjectID="_1628759401" r:id="rId54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7022A8F5" w14:textId="48E347E1" w:rsidR="00257EEF" w:rsidRPr="00DF75E9" w:rsidRDefault="00257EEF" w:rsidP="001B5E55">
            <w:pPr>
              <w:jc w:val="center"/>
              <w:rPr>
                <w:rFonts w:cstheme="minorHAnsi"/>
              </w:rPr>
            </w:pPr>
            <w:r w:rsidRPr="00257EEF">
              <w:rPr>
                <w:rFonts w:cstheme="minorHAnsi"/>
                <w:position w:val="-28"/>
              </w:rPr>
              <w:object w:dxaOrig="1160" w:dyaOrig="680" w14:anchorId="7E0372DA">
                <v:shape id="_x0000_i1137" type="#_x0000_t75" style="width:64.2pt;height:37.8pt" o:ole="">
                  <v:imagedata r:id="rId55" o:title=""/>
                </v:shape>
                <o:OLEObject Type="Embed" ProgID="Equation.DSMT4" ShapeID="_x0000_i1137" DrawAspect="Content" ObjectID="_1628759402" r:id="rId56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7CB8C306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560" w:dyaOrig="279" w14:anchorId="655A0E21">
                <v:shape id="_x0000_i1138" type="#_x0000_t75" style="width:34.8pt;height:18pt" o:ole="">
                  <v:imagedata r:id="rId12" o:title=""/>
                </v:shape>
                <o:OLEObject Type="Embed" ProgID="Equation.DSMT4" ShapeID="_x0000_i1138" DrawAspect="Content" ObjectID="_1628759403" r:id="rId57"/>
              </w:objec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14:paraId="571EBF7B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00" w:dyaOrig="279" w14:anchorId="4ADCE86C">
                <v:shape id="_x0000_i1139" type="#_x0000_t75" style="width:43.8pt;height:18pt" o:ole="">
                  <v:imagedata r:id="rId14" o:title=""/>
                </v:shape>
                <o:OLEObject Type="Embed" ProgID="Equation.DSMT4" ShapeID="_x0000_i1139" DrawAspect="Content" ObjectID="_1628759404" r:id="rId58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51A4A6BA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4"/>
              </w:rPr>
              <w:object w:dxaOrig="320" w:dyaOrig="300" w14:anchorId="17CD484F">
                <v:shape id="_x0000_i1140" type="#_x0000_t75" style="width:19.8pt;height:19.2pt" o:ole="">
                  <v:imagedata r:id="rId16" o:title=""/>
                </v:shape>
                <o:OLEObject Type="Embed" ProgID="Equation.DSMT4" ShapeID="_x0000_i1140" DrawAspect="Content" ObjectID="_1628759405" r:id="rId59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349D0DA1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20" w:dyaOrig="279" w14:anchorId="395BC6B5">
                <v:shape id="_x0000_i1141" type="#_x0000_t75" style="width:45pt;height:18pt" o:ole="">
                  <v:imagedata r:id="rId18" o:title=""/>
                </v:shape>
                <o:OLEObject Type="Embed" ProgID="Equation.DSMT4" ShapeID="_x0000_i1141" DrawAspect="Content" ObjectID="_1628759406" r:id="rId60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0820AE16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680" w:dyaOrig="279" w14:anchorId="10E2D696">
                <v:shape id="_x0000_i1142" type="#_x0000_t75" style="width:42pt;height:18pt" o:ole="">
                  <v:imagedata r:id="rId20" o:title=""/>
                </v:shape>
                <o:OLEObject Type="Embed" ProgID="Equation.DSMT4" ShapeID="_x0000_i1142" DrawAspect="Content" ObjectID="_1628759407" r:id="rId61"/>
              </w:object>
            </w:r>
          </w:p>
        </w:tc>
        <w:tc>
          <w:tcPr>
            <w:tcW w:w="1559" w:type="dxa"/>
            <w:shd w:val="clear" w:color="auto" w:fill="FFF2CC" w:themeFill="accent4" w:themeFillTint="33"/>
            <w:vAlign w:val="center"/>
          </w:tcPr>
          <w:p w14:paraId="68C3383D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880" w:dyaOrig="680" w14:anchorId="694F013F">
                <v:shape id="_x0000_i1143" type="#_x0000_t75" style="width:48.6pt;height:37.8pt" o:ole="">
                  <v:imagedata r:id="rId22" o:title=""/>
                </v:shape>
                <o:OLEObject Type="Embed" ProgID="Equation.DSMT4" ShapeID="_x0000_i1143" DrawAspect="Content" ObjectID="_1628759408" r:id="rId62"/>
              </w:object>
            </w:r>
          </w:p>
        </w:tc>
      </w:tr>
      <w:tr w:rsidR="000D173B" w14:paraId="409678F4" w14:textId="77777777" w:rsidTr="009752B7">
        <w:trPr>
          <w:trHeight w:val="522"/>
          <w:jc w:val="center"/>
        </w:trPr>
        <w:tc>
          <w:tcPr>
            <w:tcW w:w="1413" w:type="dxa"/>
            <w:shd w:val="clear" w:color="auto" w:fill="FBE4D5" w:themeFill="accent2" w:themeFillTint="33"/>
            <w:vAlign w:val="center"/>
          </w:tcPr>
          <w:p w14:paraId="62486E0C" w14:textId="2D5B5E31" w:rsidR="00257EEF" w:rsidRDefault="000D173B" w:rsidP="001B5E55">
            <w:pPr>
              <w:jc w:val="center"/>
              <w:rPr>
                <w:lang w:val="en-US"/>
              </w:rPr>
            </w:pPr>
            <w:r w:rsidRPr="00257EEF">
              <w:rPr>
                <w:rFonts w:cstheme="minorHAnsi"/>
                <w:position w:val="-28"/>
              </w:rPr>
              <w:object w:dxaOrig="960" w:dyaOrig="680" w14:anchorId="16EFB60A">
                <v:shape id="_x0000_i1144" type="#_x0000_t75" style="width:59.4pt;height:43.2pt" o:ole="">
                  <v:imagedata r:id="rId63" o:title=""/>
                </v:shape>
                <o:OLEObject Type="Embed" ProgID="Equation.DSMT4" ShapeID="_x0000_i1144" DrawAspect="Content" ObjectID="_1628759409" r:id="rId64"/>
              </w:objec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FB29E73" w14:textId="2CB916EC" w:rsidR="00257EEF" w:rsidRPr="006763B3" w:rsidRDefault="009752B7" w:rsidP="001B5E55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0</w:t>
            </w: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52755E52" w14:textId="7D0E25B6" w:rsidR="00257EEF" w:rsidRPr="006763B3" w:rsidRDefault="009752B7" w:rsidP="001B5E55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0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7BB040A2" w14:textId="4AEE779B" w:rsidR="00257EEF" w:rsidRPr="006763B3" w:rsidRDefault="009752B7" w:rsidP="001B5E55">
            <w:pPr>
              <w:jc w:val="center"/>
              <w:rPr>
                <w:sz w:val="26"/>
                <w:szCs w:val="26"/>
                <w:lang w:val="en-US"/>
              </w:rPr>
            </w:pPr>
            <w:r w:rsidRPr="009752B7">
              <w:rPr>
                <w:sz w:val="26"/>
                <w:szCs w:val="26"/>
                <w:lang w:val="en-US"/>
              </w:rPr>
              <w:t>223.266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33AC86AE" w14:textId="281CE935" w:rsidR="00257EEF" w:rsidRPr="006763B3" w:rsidRDefault="009752B7" w:rsidP="001B5E55">
            <w:pPr>
              <w:jc w:val="center"/>
              <w:rPr>
                <w:sz w:val="26"/>
                <w:szCs w:val="26"/>
                <w:lang w:val="en-US"/>
              </w:rPr>
            </w:pPr>
            <w:r w:rsidRPr="009752B7">
              <w:rPr>
                <w:sz w:val="26"/>
                <w:szCs w:val="26"/>
                <w:lang w:val="en-US"/>
              </w:rPr>
              <w:t>14.942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7CB7968D" w14:textId="5FA57702" w:rsidR="00257EEF" w:rsidRPr="006763B3" w:rsidRDefault="009752B7" w:rsidP="001B5E55">
            <w:pPr>
              <w:jc w:val="center"/>
              <w:rPr>
                <w:sz w:val="26"/>
                <w:szCs w:val="26"/>
                <w:lang w:val="en-US"/>
              </w:rPr>
            </w:pPr>
            <w:r w:rsidRPr="009752B7">
              <w:rPr>
                <w:sz w:val="26"/>
                <w:szCs w:val="26"/>
                <w:lang w:val="en-US"/>
              </w:rPr>
              <w:t>0.813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A179B28" w14:textId="26B2D94E" w:rsidR="00257EEF" w:rsidRPr="006763B3" w:rsidRDefault="009752B7" w:rsidP="001B5E55">
            <w:pPr>
              <w:jc w:val="center"/>
              <w:rPr>
                <w:sz w:val="26"/>
                <w:szCs w:val="26"/>
                <w:lang w:val="en-US"/>
              </w:rPr>
            </w:pPr>
            <w:r w:rsidRPr="009752B7">
              <w:rPr>
                <w:sz w:val="26"/>
                <w:szCs w:val="26"/>
                <w:lang w:val="en-US"/>
              </w:rPr>
              <w:t>0.18</w:t>
            </w:r>
            <w:r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66A811CA" w14:textId="285AE44C" w:rsidR="00257EEF" w:rsidRPr="006763B3" w:rsidRDefault="009752B7" w:rsidP="001B5E55">
            <w:pPr>
              <w:jc w:val="center"/>
              <w:rPr>
                <w:sz w:val="26"/>
                <w:szCs w:val="26"/>
                <w:lang w:val="en-US"/>
              </w:rPr>
            </w:pPr>
            <w:r w:rsidRPr="009752B7">
              <w:rPr>
                <w:sz w:val="26"/>
                <w:szCs w:val="26"/>
                <w:lang w:val="en-US"/>
              </w:rPr>
              <w:t>0.432</w: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58BF5E6E" w14:textId="2404EE4C" w:rsidR="00257EEF" w:rsidRPr="006763B3" w:rsidRDefault="009752B7" w:rsidP="001B5E55">
            <w:pPr>
              <w:jc w:val="center"/>
              <w:rPr>
                <w:sz w:val="26"/>
                <w:szCs w:val="26"/>
                <w:lang w:val="en-US"/>
              </w:rPr>
            </w:pPr>
            <w:r w:rsidRPr="009752B7">
              <w:rPr>
                <w:sz w:val="26"/>
                <w:szCs w:val="26"/>
                <w:lang w:val="en-US"/>
              </w:rPr>
              <w:t>4982.5</w:t>
            </w:r>
            <w:r>
              <w:rPr>
                <w:sz w:val="26"/>
                <w:szCs w:val="26"/>
                <w:lang w:val="en-US"/>
              </w:rPr>
              <w:t>5 sec</w:t>
            </w:r>
          </w:p>
        </w:tc>
      </w:tr>
    </w:tbl>
    <w:p w14:paraId="59A30151" w14:textId="2EC53473" w:rsidR="00DF75E9" w:rsidRPr="009752B7" w:rsidRDefault="00DF75E9" w:rsidP="00720FDA">
      <w:pPr>
        <w:rPr>
          <w:lang w:val="en-US"/>
        </w:rPr>
      </w:pPr>
    </w:p>
    <w:sectPr w:rsidR="00DF75E9" w:rsidRPr="009752B7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59592A6" w14:textId="77777777" w:rsidR="00690CBB" w:rsidRDefault="00690CBB" w:rsidP="00DF75E9">
      <w:pPr>
        <w:spacing w:after="0" w:line="240" w:lineRule="auto"/>
      </w:pPr>
      <w:r>
        <w:separator/>
      </w:r>
    </w:p>
  </w:endnote>
  <w:endnote w:type="continuationSeparator" w:id="0">
    <w:p w14:paraId="584D19CB" w14:textId="77777777" w:rsidR="00690CBB" w:rsidRDefault="00690CBB" w:rsidP="00DF75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177192" w14:textId="77777777" w:rsidR="00690CBB" w:rsidRDefault="00690CBB" w:rsidP="00DF75E9">
      <w:pPr>
        <w:spacing w:after="0" w:line="240" w:lineRule="auto"/>
      </w:pPr>
      <w:r>
        <w:separator/>
      </w:r>
    </w:p>
  </w:footnote>
  <w:footnote w:type="continuationSeparator" w:id="0">
    <w:p w14:paraId="3500CE26" w14:textId="77777777" w:rsidR="00690CBB" w:rsidRDefault="00690CBB" w:rsidP="00DF75E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505F"/>
    <w:rsid w:val="00006E2B"/>
    <w:rsid w:val="0008485F"/>
    <w:rsid w:val="000D173B"/>
    <w:rsid w:val="000E6961"/>
    <w:rsid w:val="00244A35"/>
    <w:rsid w:val="00257EEF"/>
    <w:rsid w:val="0037352B"/>
    <w:rsid w:val="005E737F"/>
    <w:rsid w:val="006763B3"/>
    <w:rsid w:val="00690CBB"/>
    <w:rsid w:val="00720FDA"/>
    <w:rsid w:val="00823448"/>
    <w:rsid w:val="00846449"/>
    <w:rsid w:val="008C505F"/>
    <w:rsid w:val="008F2ED0"/>
    <w:rsid w:val="0093160A"/>
    <w:rsid w:val="009752B7"/>
    <w:rsid w:val="009B00E0"/>
    <w:rsid w:val="009F0089"/>
    <w:rsid w:val="00A12C61"/>
    <w:rsid w:val="00B722B0"/>
    <w:rsid w:val="00C567BE"/>
    <w:rsid w:val="00DF75E9"/>
    <w:rsid w:val="00E62773"/>
    <w:rsid w:val="00F90629"/>
    <w:rsid w:val="00FD4D7B"/>
    <w:rsid w:val="00FD7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CFB5B5"/>
  <w15:chartTrackingRefBased/>
  <w15:docId w15:val="{159061BB-A63C-496E-9F3F-8573D8EC78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F7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DF75E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DF75E9"/>
  </w:style>
  <w:style w:type="paragraph" w:styleId="a5">
    <w:name w:val="footer"/>
    <w:basedOn w:val="a"/>
    <w:link w:val="Char0"/>
    <w:uiPriority w:val="99"/>
    <w:unhideWhenUsed/>
    <w:rsid w:val="00DF75E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DF75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image" Target="media/image26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3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1</Pages>
  <Words>209</Words>
  <Characters>1134</Characters>
  <Application>Microsoft Office Word</Application>
  <DocSecurity>0</DocSecurity>
  <Lines>9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Κώστας Λέτρος</dc:creator>
  <cp:keywords/>
  <dc:description/>
  <cp:lastModifiedBy>Κώστας Λέτρος</cp:lastModifiedBy>
  <cp:revision>17</cp:revision>
  <dcterms:created xsi:type="dcterms:W3CDTF">2019-07-21T11:00:00Z</dcterms:created>
  <dcterms:modified xsi:type="dcterms:W3CDTF">2019-08-31T09:21:00Z</dcterms:modified>
</cp:coreProperties>
</file>